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7A1D63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5DC6599F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1D690FF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SimSun" w:hAnsi="Times New Roman" w:cs="Times New Roman"/>
          <w:b/>
          <w:kern w:val="0"/>
          <w:sz w:val="22"/>
          <w:lang w:val="en-GB"/>
        </w:rPr>
      </w:pPr>
    </w:p>
    <w:p w14:paraId="62954898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sz w:val="22"/>
        </w:rPr>
      </w:pPr>
    </w:p>
    <w:p w14:paraId="140EEA5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Agenda Item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1</w:t>
      </w:r>
    </w:p>
    <w:p w14:paraId="1B405CB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Source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Moderator (ZTE)</w:t>
      </w:r>
    </w:p>
    <w:p w14:paraId="0F31241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Title:</w:t>
      </w:r>
      <w:r>
        <w:rPr>
          <w:rFonts w:ascii="Times New Roman" w:eastAsia="SimSun" w:hAnsi="Times New Roman" w:cs="Times New Roman"/>
          <w:b/>
          <w:sz w:val="22"/>
        </w:rPr>
        <w:tab/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SimSun" w:hAnsi="Times New Roman" w:cs="Times New Roman"/>
          <w:b/>
          <w:kern w:val="0"/>
          <w:sz w:val="22"/>
        </w:rPr>
        <w:t>ummary o</w:t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SimSun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4</w:t>
      </w:r>
      <w:r>
        <w:rPr>
          <w:rFonts w:ascii="Times New Roman" w:eastAsia="SimSun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6.1CRs</w:t>
      </w:r>
      <w:r>
        <w:rPr>
          <w:rFonts w:ascii="Times New Roman" w:eastAsia="SimSun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2</w:t>
      </w:r>
      <w:r>
        <w:rPr>
          <w:rFonts w:ascii="Times New Roman" w:eastAsia="SimSun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SimSun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SimSun" w:hAnsi="Times New Roman" w:cs="Times New Roman"/>
          <w:b/>
          <w:kern w:val="0"/>
          <w:sz w:val="22"/>
        </w:rPr>
        <w:t>R1-2100559 (NB-IoT)</w:t>
      </w:r>
    </w:p>
    <w:p w14:paraId="6B42FAE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Document for:</w:t>
      </w:r>
      <w:r>
        <w:rPr>
          <w:rFonts w:ascii="Times New Roman" w:eastAsia="SimSun" w:hAnsi="Times New Roman" w:cs="Times New Roman"/>
          <w:b/>
          <w:sz w:val="22"/>
        </w:rPr>
        <w:tab/>
        <w:t>Discussion and Decision</w:t>
      </w:r>
    </w:p>
    <w:p w14:paraId="03A104C8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kern w:val="0"/>
          <w:sz w:val="16"/>
          <w:szCs w:val="16"/>
          <w:lang w:eastAsia="en-US"/>
        </w:rPr>
      </w:pPr>
    </w:p>
    <w:p w14:paraId="5341266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056BFF2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2" w:name="OLE_LINK2"/>
      <w:r w:rsid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SimSun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power control for NB-IoT</w:t>
      </w:r>
      <w:bookmarkEnd w:id="2"/>
      <w:r>
        <w:rPr>
          <w:rFonts w:ascii="Times New Roman" w:eastAsia="SimSun" w:hAnsi="Times New Roman" w:cs="Times New Roman"/>
          <w:kern w:val="0"/>
          <w:sz w:val="20"/>
          <w:szCs w:val="20"/>
        </w:rPr>
        <w:t>:</w:t>
      </w:r>
    </w:p>
    <w:p w14:paraId="1B28A063" w14:textId="77777777"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[104-e-LTE-6.1CRs-02] Email discussion/approval on R1-2100559 (NB-IoT) by Jan-28 – Huiying (ZTE)</w:t>
      </w:r>
    </w:p>
    <w:p w14:paraId="009DBD4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14:paraId="6D8519D6" w14:textId="77777777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14:paraId="3E73E37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EE9A09F" w14:textId="77777777" w:rsidR="005B167C" w:rsidRPr="005B167C" w:rsidRDefault="005B167C" w:rsidP="005B167C">
            <w:pPr>
              <w:widowControl/>
              <w:ind w:firstLineChars="28" w:firstLine="56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14:paraId="63C3E401" w14:textId="77777777"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(i)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14:paraId="6D0ED81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69450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18.75pt" o:ole="">
                  <v:imagedata r:id="rId8" o:title=""/>
                </v:shape>
                <o:OLEObject Type="Embed" ProgID="Equation.3" ShapeID="_x0000_i1025" DrawAspect="Content" ObjectID="_1673070678" r:id="rId9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 xml:space="preserve"> {1, 3, 6, 12}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5B167C" w:rsidRPr="005B167C" w14:paraId="568BEBFD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263D102B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0FA20AFB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4AEC89D4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50E93A93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14:paraId="1E79084C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1788CF42">
                <v:shape id="_x0000_i1026" type="#_x0000_t75" style="width:61.5pt;height:18.75pt" o:ole="">
                  <v:imagedata r:id="rId8" o:title=""/>
                </v:shape>
                <o:OLEObject Type="Embed" ProgID="Equation.3" ShapeID="_x0000_i1026" DrawAspect="Content" ObjectID="_1673070679" r:id="rId10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  <w:p w14:paraId="24401EDB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14:paraId="705A1E1C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6F7074C9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483D3D01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75E40B58" w14:textId="77777777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14:paraId="4C4214B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E21130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7683E294">
                <v:shape id="_x0000_i1027" type="#_x0000_t75" style="width:61.5pt;height:18.75pt" o:ole="">
                  <v:imagedata r:id="rId8" o:title=""/>
                </v:shape>
                <o:OLEObject Type="Embed" ProgID="Equation.3" ShapeID="_x0000_i1027" DrawAspect="Content" ObjectID="_1673070680" r:id="rId11"/>
              </w:object>
            </w:r>
          </w:p>
        </w:tc>
      </w:tr>
    </w:tbl>
    <w:p w14:paraId="48942F5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77E83C78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14:paraId="2364C613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6C0F91C1" w14:textId="77777777"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SimSun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/>
        </w:rPr>
        <w:t>behaviour</w:t>
      </w:r>
    </w:p>
    <w:p w14:paraId="2C578490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14:paraId="34854E12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 w14:anchorId="3C982C2C">
          <v:shape id="_x0000_i1028" type="#_x0000_t75" alt="" style="width:57pt;height:18.75pt" o:ole="">
            <v:imagedata r:id="rId12" o:title=""/>
          </v:shape>
          <o:OLEObject Type="Embed" ProgID="Equation.3" ShapeID="_x0000_i1028" DrawAspect="Content" ObjectID="_1673070681" r:id="rId1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4E356BF">
          <v:shape id="_x0000_i1029" type="#_x0000_t75" alt="" style="width:9pt;height:10.5pt" o:ole="">
            <v:imagedata r:id="rId14" o:title=""/>
          </v:shape>
          <o:OLEObject Type="Embed" ProgID="Equation.DSMT4" ShapeID="_x0000_i1029" DrawAspect="Content" ObjectID="_1673070682" r:id="rId1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given by</w:t>
      </w:r>
    </w:p>
    <w:p w14:paraId="7910E67F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14:paraId="18678DCD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 w14:anchorId="1083B129">
          <v:shape id="_x0000_i1030" type="#_x0000_t75" alt="" style="width:114.75pt;height:18.75pt" o:ole="">
            <v:imagedata r:id="rId16" o:title=""/>
          </v:shape>
          <o:OLEObject Type="Embed" ProgID="Equation.DSMT4" ShapeID="_x0000_i1030" DrawAspect="Content" ObjectID="_1673070683" r:id="rId1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[dBm]</w:t>
      </w:r>
    </w:p>
    <w:p w14:paraId="57B7A818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otherwise</w:t>
      </w:r>
    </w:p>
    <w:p w14:paraId="3BB88A85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 w14:anchorId="27302838">
          <v:shape id="_x0000_i1031" type="#_x0000_t75" alt="" style="width:339pt;height:40.5pt" o:ole="">
            <v:imagedata r:id="rId18" o:title=""/>
          </v:shape>
          <o:OLEObject Type="Embed" ProgID="Equation.DSMT4" ShapeID="_x0000_i1031" DrawAspect="Content" ObjectID="_1673070684" r:id="rId1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14:paraId="31A6D613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where,</w:t>
      </w:r>
    </w:p>
    <w:p w14:paraId="686F74DC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7D83BA44" wp14:editId="418DBF4F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F1163C">
          <v:shape id="_x0000_i1032" type="#_x0000_t75" alt="" style="width:9pt;height:10.5pt" o:ole="">
            <v:imagedata r:id="rId14" o:title=""/>
          </v:shape>
          <o:OLEObject Type="Embed" ProgID="Equation.DSMT4" ShapeID="_x0000_i1032" DrawAspect="Content" ObjectID="_1673070685" r:id="rId21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.</w:t>
      </w:r>
    </w:p>
    <w:p w14:paraId="16E3139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 w14:anchorId="3CEEE226">
          <v:shape id="_x0000_i1033" type="#_x0000_t75" alt="" style="width:61.5pt;height:18.75pt" o:ole="">
            <v:imagedata r:id="rId8" o:title=""/>
          </v:shape>
          <o:OLEObject Type="Embed" ProgID="Equation.3" ShapeID="_x0000_i1033" DrawAspect="Content" ObjectID="_1673070686" r:id="rId2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{1/4} for 3.75 kHz subcarrier spacing and {1, 3, 6, 12}for 15kHz subcarrier spacing</w:t>
      </w:r>
      <w:ins w:id="3" w:author="10053701" w:date="2021-01-15T11:16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  <w:ins w:id="4" w:author="10053701" w:date="2021-01-15T11:17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5" w:author="10053701" w:date="2021-01-15T11:17:00Z">
        <w:r w:rsidRPr="005B167C">
          <w:rPr>
            <w:rFonts w:ascii="Times New Roman" w:eastAsia="SimSun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 w14:anchorId="3366AA71">
            <v:shape id="_x0000_i1034" type="#_x0000_t75" style="width:61.5pt;height:18.75pt" o:ole="">
              <v:imagedata r:id="rId8" o:title=""/>
            </v:shape>
            <o:OLEObject Type="Embed" ProgID="Equation.3" ShapeID="_x0000_i1034" DrawAspect="Content" ObjectID="_1673070687" r:id="rId23"/>
          </w:object>
        </w:r>
      </w:ins>
      <w:ins w:id="6" w:author="10053701" w:date="2021-01-15T11:17:00Z"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RUs</w:t>
        </w:r>
      </w:ins>
      <w:ins w:id="7" w:author="10053701" w:date="2021-01-15T11:18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</w:p>
    <w:p w14:paraId="2073180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 w14:anchorId="04A57457">
          <v:shape id="_x0000_i1035" type="#_x0000_t75" alt="" style="width:66.75pt;height:18.75pt" o:ole="">
            <v:imagedata r:id="rId24" o:title=""/>
          </v:shape>
          <o:OLEObject Type="Embed" ProgID="Equation.3" ShapeID="_x0000_i1035" DrawAspect="Content" ObjectID="_1673070688" r:id="rId2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 w14:anchorId="5A6CE56D">
          <v:shape id="_x0000_i1036" type="#_x0000_t75" alt="" style="width:102.75pt;height:18.75pt" o:ole="">
            <v:imagedata r:id="rId26" o:title=""/>
          </v:shape>
          <o:OLEObject Type="Embed" ProgID="Equation.DSMT4" ShapeID="_x0000_i1036" DrawAspect="Content" ObjectID="_1673070689" r:id="rId2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 w14:anchorId="1EAA6CCD">
          <v:shape id="_x0000_i1037" type="#_x0000_t75" alt="" style="width:80.25pt;height:18.75pt" o:ole="">
            <v:imagedata r:id="rId28" o:title=""/>
          </v:shape>
          <o:OLEObject Type="Embed" ProgID="Equation.3" ShapeID="_x0000_i1037" DrawAspect="Content" ObjectID="_1673070690" r:id="rId2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0B1CC506">
          <v:shape id="_x0000_i1038" type="#_x0000_t75" alt="" style="width:9pt;height:10.5pt" o:ole="">
            <v:imagedata r:id="rId14" o:title=""/>
          </v:shape>
          <o:OLEObject Type="Embed" ProgID="Equation.DSMT4" ShapeID="_x0000_i1038" DrawAspect="Content" ObjectID="_1673070691" r:id="rId3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 w14:anchorId="69BF34C5">
          <v:shape id="_x0000_i1039" type="#_x0000_t75" alt="" style="width:36.75pt;height:15pt" o:ole="">
            <v:imagedata r:id="rId31" o:title=""/>
          </v:shape>
          <o:OLEObject Type="Embed" ProgID="Equation.3" ShapeID="_x0000_i1039" DrawAspect="Content" ObjectID="_1673070692" r:id="rId3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 w14:anchorId="67584F3E">
          <v:shape id="_x0000_i1040" type="#_x0000_t75" alt="" style="width:98.25pt;height:18.75pt" o:ole="">
            <v:imagedata r:id="rId33" o:title=""/>
          </v:shape>
          <o:OLEObject Type="Embed" ProgID="Equation.3" ShapeID="_x0000_i1040" DrawAspect="Content" ObjectID="_1673070693" r:id="rId3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 w14:anchorId="41E4EA05">
          <v:shape id="_x0000_i1041" type="#_x0000_t75" alt="" style="width:222.75pt;height:18.75pt" o:ole="">
            <v:imagedata r:id="rId35" o:title=""/>
          </v:shape>
          <o:OLEObject Type="Embed" ProgID="Equation.3" ShapeID="_x0000_i1041" DrawAspect="Content" ObjectID="_1673070694" r:id="rId36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SimSun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05F29C42" wp14:editId="47614CAB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 w14:anchorId="7AC71AE7">
          <v:shape id="_x0000_i1042" type="#_x0000_t75" alt="" style="width:67.5pt;height:18.75pt" o:ole="">
            <v:imagedata r:id="rId38" o:title=""/>
          </v:shape>
          <o:OLEObject Type="Embed" ProgID="Equation.DSMT4" ShapeID="_x0000_i1042" DrawAspect="Content" ObjectID="_1673070695" r:id="rId3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43600781">
          <v:shape id="_x0000_i1043" type="#_x0000_t75" alt="" style="width:9pt;height:10.5pt" o:ole="">
            <v:imagedata r:id="rId14" o:title=""/>
          </v:shape>
          <o:OLEObject Type="Embed" ProgID="Equation.DSMT4" ShapeID="_x0000_i1043" DrawAspect="Content" ObjectID="_1673070696" r:id="rId4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14:paraId="7A6E1A7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560CB5CE">
          <v:shape id="_x0000_i1044" type="#_x0000_t75" alt="" style="width:30.75pt;height:18.75pt" o:ole="">
            <v:imagedata r:id="rId41" o:title=""/>
          </v:shape>
          <o:OLEObject Type="Embed" ProgID="Equation.3" ShapeID="_x0000_i1044" DrawAspect="Content" ObjectID="_1673070697" r:id="rId4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40A786CA">
          <v:shape id="_x0000_i1045" type="#_x0000_t75" alt="" style="width:30.75pt;height:18.75pt" o:ole="">
            <v:imagedata r:id="rId41" o:title=""/>
          </v:shape>
          <o:OLEObject Type="Embed" ProgID="Equation.3" ShapeID="_x0000_i1045" DrawAspect="Content" ObjectID="_1673070698" r:id="rId4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EABCE2">
          <v:shape id="_x0000_i1046" type="#_x0000_t75" alt="" style="width:9pt;height:10.5pt" o:ole="">
            <v:imagedata r:id="rId14" o:title=""/>
          </v:shape>
          <o:OLEObject Type="Embed" ProgID="Equation.DSMT4" ShapeID="_x0000_i1046" DrawAspect="Content" ObjectID="_1673070699" r:id="rId4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SimSun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495D3192" wp14:editId="17439777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A111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17167983">
          <v:shape id="_x0000_i1047" type="#_x0000_t75" alt="" style="width:21pt;height:18.75pt" o:ole="">
            <v:imagedata r:id="rId46" o:title=""/>
          </v:shape>
          <o:OLEObject Type="Embed" ProgID="Equation.DSMT4" ShapeID="_x0000_i1047" DrawAspect="Content" ObjectID="_1673070700" r:id="rId4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544062CA">
          <v:shape id="_x0000_i1048" type="#_x0000_t75" alt="" style="width:9pt;height:10.5pt" o:ole="">
            <v:imagedata r:id="rId14" o:title=""/>
          </v:shape>
          <o:OLEObject Type="Embed" ProgID="Equation.DSMT4" ShapeID="_x0000_i1048" DrawAspect="Content" ObjectID="_1673070701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451AD52C">
          <v:shape id="_x0000_i1049" type="#_x0000_t75" alt="" style="width:21pt;height:18.75pt" o:ole="">
            <v:imagedata r:id="rId46" o:title=""/>
          </v:shape>
          <o:OLEObject Type="Embed" ProgID="Equation.DSMT4" ShapeID="_x0000_i1049" DrawAspect="Content" ObjectID="_1673070702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nrs-Power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and 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170C124">
          <v:shape id="_x0000_i1050" type="#_x0000_t75" alt="" style="width:9pt;height:10.5pt" o:ole="">
            <v:imagedata r:id="rId14" o:title=""/>
          </v:shape>
          <o:OLEObject Type="Embed" ProgID="Equation.DSMT4" ShapeID="_x0000_i1050" DrawAspect="Content" ObjectID="_1673070703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14:paraId="506F3CE8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5680731C" w14:textId="77777777"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18CCE96B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SimSun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14:paraId="40A25F49" w14:textId="77777777" w:rsidTr="008528C2">
        <w:tc>
          <w:tcPr>
            <w:tcW w:w="2547" w:type="dxa"/>
          </w:tcPr>
          <w:p w14:paraId="0823651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14:paraId="50EA1E8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14:paraId="491181B9" w14:textId="77777777" w:rsidTr="008528C2">
        <w:tc>
          <w:tcPr>
            <w:tcW w:w="2547" w:type="dxa"/>
          </w:tcPr>
          <w:p w14:paraId="302E547A" w14:textId="5F1476EA" w:rsidR="005B167C" w:rsidRPr="005B167C" w:rsidRDefault="00EB5232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Ericsson</w:t>
            </w:r>
          </w:p>
        </w:tc>
        <w:tc>
          <w:tcPr>
            <w:tcW w:w="6760" w:type="dxa"/>
          </w:tcPr>
          <w:p w14:paraId="61CF5D93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e multi-tone allocation in NB-IoT utilizes 15 KHz as subcarrier spacing, whereas for single-tone 15KHz and 3.75KHz are the available subcarrier spacings.</w:t>
            </w:r>
          </w:p>
          <w:p w14:paraId="6B45A8E4" w14:textId="1BCD1E96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mentions that in RAN1 #84bis, the following agreement was reached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77858B85" w14:textId="77777777" w:rsidTr="002266D7">
              <w:tc>
                <w:tcPr>
                  <w:tcW w:w="9016" w:type="dxa"/>
                </w:tcPr>
                <w:p w14:paraId="6A6D2085" w14:textId="77777777" w:rsidR="00EB5232" w:rsidRPr="00DD6E88" w:rsidRDefault="00EB5232" w:rsidP="00EB5232">
                  <w:pPr>
                    <w:widowControl/>
                    <w:numPr>
                      <w:ilvl w:val="0"/>
                      <w:numId w:val="6"/>
                    </w:numPr>
                    <w:jc w:val="left"/>
                    <w:rPr>
                      <w:rFonts w:eastAsia="MS Mincho"/>
                      <w:lang w:eastAsia="ja-JP"/>
                    </w:rPr>
                  </w:pPr>
                  <w:r w:rsidRPr="00D90B13">
                    <w:rPr>
                      <w:rFonts w:eastAsia="MS Mincho"/>
                      <w:iCs/>
                      <w:lang w:eastAsia="ja-JP"/>
                    </w:rPr>
                    <w:t>M</w:t>
                  </w:r>
                  <w:r w:rsidRPr="00D90B13">
                    <w:rPr>
                      <w:rFonts w:eastAsia="MS Mincho"/>
                      <w:iCs/>
                      <w:vertAlign w:val="subscript"/>
                      <w:lang w:eastAsia="ja-JP"/>
                    </w:rPr>
                    <w:t>NPUSCH,c</w:t>
                  </w:r>
                  <w:r w:rsidRPr="00D90B13">
                    <w:rPr>
                      <w:rFonts w:eastAsia="MS Mincho"/>
                      <w:lang w:eastAsia="ja-JP"/>
                    </w:rPr>
                    <w:t>(</w:t>
                  </w:r>
                  <w:r w:rsidRPr="00D90B13">
                    <w:rPr>
                      <w:rFonts w:eastAsia="MS Mincho"/>
                      <w:iCs/>
                      <w:lang w:eastAsia="ja-JP"/>
                    </w:rPr>
                    <w:t>i</w:t>
                  </w:r>
                  <w:r>
                    <w:rPr>
                      <w:rFonts w:eastAsia="MS Mincho"/>
                      <w:lang w:eastAsia="ja-JP"/>
                    </w:rPr>
                    <w:t>): {1/4, 1, 3, 6,12}  (</w:t>
                  </w:r>
                  <w:r w:rsidRPr="00D90B13">
                    <w:rPr>
                      <w:rFonts w:eastAsia="MS Mincho" w:hint="eastAsia"/>
                      <w:lang w:eastAsia="ja-JP"/>
                    </w:rPr>
                    <w:t xml:space="preserve">reflecting UL transmission resource </w:t>
                  </w:r>
                  <w:r>
                    <w:rPr>
                      <w:rFonts w:eastAsia="MS Mincho"/>
                      <w:lang w:eastAsia="ja-JP"/>
                    </w:rPr>
                    <w:t>bandwidth normalized by 15 kHz)</w:t>
                  </w:r>
                </w:p>
              </w:tc>
            </w:tr>
          </w:tbl>
          <w:p w14:paraId="59465B29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B2418D2" w14:textId="736E880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In our understanding the set above without normalization is {3.75, 15, 45, 90, 180}, which when normalized by 15 provides {3.75, 15, 45, 90, 180}./15 = {1/4, 1, 3, 6, 12} as in the cited agreement.</w:t>
            </w:r>
          </w:p>
          <w:p w14:paraId="32D923D4" w14:textId="27F9B41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proposes the following change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11537F94" w14:textId="77777777" w:rsidTr="002266D7">
              <w:tc>
                <w:tcPr>
                  <w:tcW w:w="9016" w:type="dxa"/>
                </w:tcPr>
                <w:p w14:paraId="4F405973" w14:textId="77777777" w:rsidR="00EB5232" w:rsidRDefault="00EB5232" w:rsidP="00EB5232">
                  <w:pPr>
                    <w:pStyle w:val="B1"/>
                    <w:rPr>
                      <w:lang w:val="en-US" w:eastAsia="zh-CN"/>
                    </w:rPr>
                  </w:pPr>
                  <w:r>
                    <w:t>-</w:t>
                  </w:r>
                  <w:r>
                    <w:tab/>
                  </w:r>
                  <w:r>
                    <w:rPr>
                      <w:position w:val="-14"/>
                    </w:rPr>
                    <w:object w:dxaOrig="1222" w:dyaOrig="368" w14:anchorId="2F32AEBD">
                      <v:shape id="_x0000_i1051" type="#_x0000_t75" alt="" style="width:61.5pt;height:18pt" o:ole="">
                        <v:imagedata r:id="rId8" o:title=""/>
                      </v:shape>
                      <o:OLEObject Type="Embed" ProgID="Equation.3" ShapeID="_x0000_i1051" DrawAspect="Content" ObjectID="_1673070704" r:id="rId51"/>
                    </w:object>
                  </w:r>
                  <w:r>
                    <w:t>is {1/4} for 3.75 kHz subcarrier spacing and {1, 3, 6, 12}for 15kHz subcarrier spacing</w:t>
                  </w:r>
                  <w:ins w:id="8" w:author="10053701" w:date="2021-01-15T11:16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ins w:id="9" w:author="10053701" w:date="2021-01-15T11:17:00Z"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r>
                      <w:t>For 15kHz subcarrier spacing, </w:t>
                    </w:r>
                  </w:ins>
                  <w:ins w:id="10" w:author="10053701" w:date="2021-01-15T11:17:00Z">
                    <w:r>
                      <w:rPr>
                        <w:position w:val="-14"/>
                      </w:rPr>
                      <w:object w:dxaOrig="1226" w:dyaOrig="369" w14:anchorId="46665CE1">
                        <v:shape id="_x0000_i1052" type="#_x0000_t75" style="width:61.5pt;height:18pt" o:ole="">
                          <v:imagedata r:id="rId8" o:title=""/>
                        </v:shape>
                        <o:OLEObject Type="Embed" ProgID="Equation.3" ShapeID="_x0000_i1052" DrawAspect="Content" ObjectID="_1673070705" r:id="rId52"/>
                      </w:object>
                    </w:r>
                  </w:ins>
                  <w:ins w:id="11" w:author="10053701" w:date="2021-01-15T11:17:00Z">
                    <w:r>
                      <w:t> 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is </w:t>
                    </w:r>
                    <w:r>
                      <w:t>the number of subcarrier</w:t>
                    </w:r>
                    <w:r>
                      <w:rPr>
                        <w:rFonts w:hint="eastAsia"/>
                        <w:lang w:val="en-US" w:eastAsia="zh-CN"/>
                      </w:rPr>
                      <w:t>s</w:t>
                    </w:r>
                    <w:r>
                      <w:t xml:space="preserve"> of the 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allocated </w:t>
                    </w:r>
                    <w:r>
                      <w:t>NPUSCH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RUs</w:t>
                    </w:r>
                  </w:ins>
                  <w:ins w:id="12" w:author="10053701" w:date="2021-01-15T11:18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</w:p>
                <w:p w14:paraId="72B47E05" w14:textId="77777777" w:rsidR="00EB5232" w:rsidRDefault="00EB5232" w:rsidP="00EB5232">
                  <w:pPr>
                    <w:rPr>
                      <w:color w:val="5B9BD5" w:themeColor="accent1"/>
                    </w:rPr>
                  </w:pPr>
                </w:p>
              </w:tc>
            </w:tr>
          </w:tbl>
          <w:p w14:paraId="4B520AA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3F30149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It seems that </w:t>
            </w:r>
            <w:r w:rsidRPr="003E229C">
              <w:rPr>
                <w:color w:val="5B9BD5" w:themeColor="accent1"/>
                <w:u w:val="single"/>
              </w:rPr>
              <w:t xml:space="preserve">is not </w:t>
            </w:r>
            <w:r>
              <w:rPr>
                <w:color w:val="5B9BD5" w:themeColor="accent1"/>
                <w:u w:val="single"/>
              </w:rPr>
              <w:t xml:space="preserve">really </w:t>
            </w:r>
            <w:r w:rsidRPr="003E229C">
              <w:rPr>
                <w:color w:val="5B9BD5" w:themeColor="accent1"/>
                <w:u w:val="single"/>
              </w:rPr>
              <w:t>correct</w:t>
            </w:r>
            <w:r>
              <w:rPr>
                <w:color w:val="5B9BD5" w:themeColor="accent1"/>
              </w:rPr>
              <w:t xml:space="preserve"> to say that “</w:t>
            </w:r>
            <w:ins w:id="13" w:author="10053701" w:date="2021-01-15T11:17:00Z">
              <w:r w:rsidRPr="003E229C">
                <w:t xml:space="preserve">For 15kHz subcarrier </w:t>
              </w:r>
              <w:r w:rsidRPr="003E229C">
                <w:lastRenderedPageBreak/>
                <w:t>spacing, </w:t>
              </w:r>
            </w:ins>
            <w:ins w:id="14" w:author="10053701" w:date="2021-01-15T11:17:00Z">
              <w:r>
                <w:rPr>
                  <w:rFonts w:asciiTheme="minorHAnsi" w:hAnsiTheme="minorHAnsi" w:cstheme="minorBidi"/>
                  <w:position w:val="-14"/>
                </w:rPr>
                <w:object w:dxaOrig="1226" w:dyaOrig="369" w14:anchorId="600603DF">
                  <v:shape id="_x0000_i1053" type="#_x0000_t75" style="width:61.5pt;height:18pt" o:ole="">
                    <v:imagedata r:id="rId8" o:title=""/>
                  </v:shape>
                  <o:OLEObject Type="Embed" ProgID="Equation.3" ShapeID="_x0000_i1053" DrawAspect="Content" ObjectID="_1673070706" r:id="rId53"/>
                </w:object>
              </w:r>
            </w:ins>
            <w:ins w:id="15" w:author="10053701" w:date="2021-01-15T11:17:00Z">
              <w:r w:rsidRPr="003E229C">
                <w:t> </w:t>
              </w:r>
              <w:r>
                <w:rPr>
                  <w:rFonts w:hint="eastAsia"/>
                </w:rPr>
                <w:t xml:space="preserve">is </w:t>
              </w:r>
              <w:r w:rsidRPr="003E229C">
                <w:t>the number of subcarrier</w:t>
              </w:r>
              <w:r>
                <w:rPr>
                  <w:rFonts w:hint="eastAsia"/>
                </w:rPr>
                <w:t>s</w:t>
              </w:r>
            </w:ins>
            <w:r>
              <w:rPr>
                <w:color w:val="5B9BD5" w:themeColor="accent1"/>
              </w:rPr>
              <w:t>” since even for the 15 KHz subcarrier spacing the set corresponds to the normalized bandwidth.</w:t>
            </w:r>
          </w:p>
          <w:p w14:paraId="2570C513" w14:textId="706FEC35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us, the clarification should cover both subcarrier spacings and should reflect the agreement from RAN1 #84bis for example as follows:</w:t>
            </w:r>
          </w:p>
          <w:p w14:paraId="72453A26" w14:textId="3860AEB1" w:rsidR="00EB5232" w:rsidRPr="00BC72C5" w:rsidRDefault="00EB5232" w:rsidP="00EB5232">
            <w:pPr>
              <w:pStyle w:val="B1"/>
              <w:rPr>
                <w:rFonts w:eastAsia="SimSun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16" w:author="Ericsson" w:date="2021-01-25T08:59:00Z">
              <w:r>
                <w:t xml:space="preserve">the </w:t>
              </w:r>
              <w:r w:rsidRPr="00BC72C5">
                <w:t>UL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17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18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  <w:p w14:paraId="64D4B23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C6BA7C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14:paraId="4783F74A" w14:textId="77777777" w:rsidTr="008528C2">
        <w:tc>
          <w:tcPr>
            <w:tcW w:w="2547" w:type="dxa"/>
          </w:tcPr>
          <w:p w14:paraId="3FAA61A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</w:p>
        </w:tc>
        <w:tc>
          <w:tcPr>
            <w:tcW w:w="6760" w:type="dxa"/>
          </w:tcPr>
          <w:p w14:paraId="067166D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</w:p>
        </w:tc>
      </w:tr>
    </w:tbl>
    <w:p w14:paraId="2CB2A4E8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5C6D15A5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FE45213" w14:textId="77777777"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14:paraId="552D9BC3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SimSu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4DAE58D8" wp14:editId="34933D5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1BD6127" w14:textId="77777777"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SimSun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157D59" w14:textId="77777777" w:rsidR="00C108E0" w:rsidRDefault="00C108E0" w:rsidP="00D44BA5">
      <w:r>
        <w:separator/>
      </w:r>
    </w:p>
  </w:endnote>
  <w:endnote w:type="continuationSeparator" w:id="0">
    <w:p w14:paraId="47C9DA80" w14:textId="77777777" w:rsidR="00C108E0" w:rsidRDefault="00C108E0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1710AE" w14:textId="77777777" w:rsidR="00C108E0" w:rsidRDefault="00C108E0" w:rsidP="00D44BA5">
      <w:r>
        <w:separator/>
      </w:r>
    </w:p>
  </w:footnote>
  <w:footnote w:type="continuationSeparator" w:id="0">
    <w:p w14:paraId="64E2122D" w14:textId="77777777" w:rsidR="00C108E0" w:rsidRDefault="00C108E0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5F68B9"/>
    <w:multiLevelType w:val="hybridMultilevel"/>
    <w:tmpl w:val="AF48CCA4"/>
    <w:lvl w:ilvl="0" w:tplc="E686284E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2A2B86"/>
    <w:multiLevelType w:val="multilevel"/>
    <w:tmpl w:val="322A2B86"/>
    <w:lvl w:ilvl="0">
      <w:start w:val="1"/>
      <w:numFmt w:val="bullet"/>
      <w:pStyle w:val="Heading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2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416"/>
    <w:rsid w:val="00050F44"/>
    <w:rsid w:val="00074A01"/>
    <w:rsid w:val="000A3974"/>
    <w:rsid w:val="000C3B58"/>
    <w:rsid w:val="00112932"/>
    <w:rsid w:val="00121B57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C27FC"/>
    <w:rsid w:val="003774F0"/>
    <w:rsid w:val="00382B76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5111D9"/>
    <w:rsid w:val="00511F07"/>
    <w:rsid w:val="005173AF"/>
    <w:rsid w:val="00561171"/>
    <w:rsid w:val="005744E9"/>
    <w:rsid w:val="005B167C"/>
    <w:rsid w:val="005B43CC"/>
    <w:rsid w:val="005D47D9"/>
    <w:rsid w:val="005E6950"/>
    <w:rsid w:val="005F138A"/>
    <w:rsid w:val="005F5011"/>
    <w:rsid w:val="00631C59"/>
    <w:rsid w:val="006D1CAF"/>
    <w:rsid w:val="0072510F"/>
    <w:rsid w:val="007275F6"/>
    <w:rsid w:val="0074616D"/>
    <w:rsid w:val="00777FA2"/>
    <w:rsid w:val="00791602"/>
    <w:rsid w:val="00813C45"/>
    <w:rsid w:val="00814E00"/>
    <w:rsid w:val="00830D0B"/>
    <w:rsid w:val="00856742"/>
    <w:rsid w:val="00891BA6"/>
    <w:rsid w:val="008B6BD3"/>
    <w:rsid w:val="008C571F"/>
    <w:rsid w:val="008E5726"/>
    <w:rsid w:val="008E5C61"/>
    <w:rsid w:val="008F5B45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623DC"/>
    <w:rsid w:val="00B73C37"/>
    <w:rsid w:val="00B84A56"/>
    <w:rsid w:val="00BD6540"/>
    <w:rsid w:val="00C108E0"/>
    <w:rsid w:val="00C30A08"/>
    <w:rsid w:val="00C86FEE"/>
    <w:rsid w:val="00CA54C0"/>
    <w:rsid w:val="00D44BA5"/>
    <w:rsid w:val="00D56384"/>
    <w:rsid w:val="00D56AD4"/>
    <w:rsid w:val="00D86981"/>
    <w:rsid w:val="00DE1B58"/>
    <w:rsid w:val="00E241E0"/>
    <w:rsid w:val="00E90416"/>
    <w:rsid w:val="00EB5232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880FA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9D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9DD"/>
    <w:rPr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74616D"/>
    <w:pPr>
      <w:ind w:firstLineChars="200" w:firstLine="420"/>
    </w:pPr>
  </w:style>
  <w:style w:type="character" w:styleId="Strong">
    <w:name w:val="Strong"/>
    <w:basedOn w:val="DefaultParagraphFont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DefaultParagraphFont"/>
    <w:rsid w:val="008F5B45"/>
  </w:style>
  <w:style w:type="table" w:customStyle="1" w:styleId="1">
    <w:name w:val="网格型1"/>
    <w:basedOn w:val="TableNormal"/>
    <w:next w:val="TableGrid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5B167C"/>
    <w:rPr>
      <w:b/>
      <w:bCs/>
      <w:kern w:val="2"/>
      <w:sz w:val="28"/>
      <w:szCs w:val="28"/>
    </w:rPr>
  </w:style>
  <w:style w:type="paragraph" w:customStyle="1" w:styleId="B1">
    <w:name w:val="B1"/>
    <w:basedOn w:val="List"/>
    <w:link w:val="B1Char1"/>
    <w:qFormat/>
    <w:rsid w:val="00EB5232"/>
    <w:pPr>
      <w:widowControl/>
      <w:spacing w:after="180"/>
      <w:ind w:left="568" w:hanging="284"/>
      <w:contextualSpacing w:val="0"/>
      <w:jc w:val="left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1Char1">
    <w:name w:val="B1 Char1"/>
    <w:link w:val="B1"/>
    <w:qFormat/>
    <w:rsid w:val="00EB5232"/>
    <w:rPr>
      <w:rFonts w:ascii="Times New Roman" w:hAnsi="Times New Roman" w:cs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EB5232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3</Pages>
  <Words>763</Words>
  <Characters>4045</Characters>
  <Application>Microsoft Office Word</Application>
  <DocSecurity>0</DocSecurity>
  <Lines>33</Lines>
  <Paragraphs>9</Paragraphs>
  <ScaleCrop>false</ScaleCrop>
  <Company>ZTE</Company>
  <LinksUpToDate>false</LinksUpToDate>
  <CharactersWithSpaces>4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Ericsson</cp:lastModifiedBy>
  <cp:revision>33</cp:revision>
  <dcterms:created xsi:type="dcterms:W3CDTF">2020-10-29T01:32:00Z</dcterms:created>
  <dcterms:modified xsi:type="dcterms:W3CDTF">2021-01-25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